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2BE6" w:rsidRPr="006D0069" w:rsidRDefault="007526EA" w:rsidP="00052BE6">
      <w:pPr>
        <w:rPr>
          <w:rFonts w:ascii="Calibri" w:hAnsi="Calibri"/>
          <w:b/>
          <w:bCs/>
          <w:sz w:val="20"/>
          <w:szCs w:val="20"/>
          <w:u w:val="single"/>
        </w:rPr>
      </w:pPr>
      <w:r>
        <w:rPr>
          <w:rFonts w:ascii="Calibri" w:hAnsi="Calibri"/>
          <w:b/>
          <w:bCs/>
          <w:noProof/>
          <w:sz w:val="20"/>
          <w:szCs w:val="20"/>
          <w:u w:val="single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4990830" wp14:editId="6DDBE616">
                <wp:simplePos x="0" y="0"/>
                <wp:positionH relativeFrom="column">
                  <wp:posOffset>4104640</wp:posOffset>
                </wp:positionH>
                <wp:positionV relativeFrom="paragraph">
                  <wp:posOffset>-136525</wp:posOffset>
                </wp:positionV>
                <wp:extent cx="2762250" cy="311150"/>
                <wp:effectExtent l="0" t="0" r="19050" b="12700"/>
                <wp:wrapNone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0" cy="311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16BD" w:rsidRPr="00636E6A" w:rsidRDefault="00C216BD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636E6A">
                              <w:rPr>
                                <w:rFonts w:asciiTheme="minorHAnsi" w:hAnsiTheme="minorHAnsi"/>
                              </w:rPr>
                              <w:t>Systèmes étudié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990830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323.2pt;margin-top:-10.75pt;width:217.5pt;height:24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">
                <v:textbox>
                  <w:txbxContent>
                    <w:p w:rsidR="00C216BD" w:rsidRPr="00636E6A" w:rsidRDefault="00C216BD">
                      <w:pPr>
                        <w:rPr>
                          <w:rFonts w:asciiTheme="minorHAnsi" w:hAnsiTheme="minorHAnsi"/>
                        </w:rPr>
                      </w:pPr>
                      <w:r w:rsidRPr="00636E6A">
                        <w:rPr>
                          <w:rFonts w:asciiTheme="minorHAnsi" w:hAnsiTheme="minorHAnsi"/>
                        </w:rPr>
                        <w:t>Systèmes étudiés</w:t>
                      </w:r>
                    </w:p>
                  </w:txbxContent>
                </v:textbox>
              </v:shape>
            </w:pict>
          </mc:Fallback>
        </mc:AlternateContent>
      </w:r>
      <w:r w:rsidR="00D60609">
        <w:rPr>
          <w:rFonts w:ascii="Calibri" w:hAnsi="Calibri"/>
          <w:noProof/>
          <w:position w:val="-4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9D39CDB" wp14:editId="663536BA">
                <wp:simplePos x="0" y="0"/>
                <wp:positionH relativeFrom="column">
                  <wp:posOffset>4239895</wp:posOffset>
                </wp:positionH>
                <wp:positionV relativeFrom="paragraph">
                  <wp:posOffset>115570</wp:posOffset>
                </wp:positionV>
                <wp:extent cx="2315210" cy="252730"/>
                <wp:effectExtent l="10795" t="10795" r="7620" b="12700"/>
                <wp:wrapNone/>
                <wp:docPr id="3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2315210" cy="252730"/>
                        </a:xfrm>
                        <a:custGeom>
                          <a:avLst/>
                          <a:gdLst>
                            <a:gd name="T0" fmla="*/ 0 w 3646"/>
                            <a:gd name="T1" fmla="*/ 398 h 398"/>
                            <a:gd name="T2" fmla="*/ 107 w 3646"/>
                            <a:gd name="T3" fmla="*/ 276 h 398"/>
                            <a:gd name="T4" fmla="*/ 521 w 3646"/>
                            <a:gd name="T5" fmla="*/ 214 h 398"/>
                            <a:gd name="T6" fmla="*/ 1486 w 3646"/>
                            <a:gd name="T7" fmla="*/ 199 h 398"/>
                            <a:gd name="T8" fmla="*/ 2819 w 3646"/>
                            <a:gd name="T9" fmla="*/ 199 h 398"/>
                            <a:gd name="T10" fmla="*/ 3462 w 3646"/>
                            <a:gd name="T11" fmla="*/ 153 h 398"/>
                            <a:gd name="T12" fmla="*/ 3646 w 3646"/>
                            <a:gd name="T13" fmla="*/ 0 h 3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3646" h="398">
                              <a:moveTo>
                                <a:pt x="0" y="398"/>
                              </a:moveTo>
                              <a:cubicBezTo>
                                <a:pt x="10" y="352"/>
                                <a:pt x="20" y="307"/>
                                <a:pt x="107" y="276"/>
                              </a:cubicBezTo>
                              <a:cubicBezTo>
                                <a:pt x="194" y="245"/>
                                <a:pt x="291" y="227"/>
                                <a:pt x="521" y="214"/>
                              </a:cubicBezTo>
                              <a:cubicBezTo>
                                <a:pt x="751" y="201"/>
                                <a:pt x="1103" y="201"/>
                                <a:pt x="1486" y="199"/>
                              </a:cubicBezTo>
                              <a:cubicBezTo>
                                <a:pt x="1869" y="197"/>
                                <a:pt x="2490" y="207"/>
                                <a:pt x="2819" y="199"/>
                              </a:cubicBezTo>
                              <a:cubicBezTo>
                                <a:pt x="3148" y="191"/>
                                <a:pt x="3324" y="186"/>
                                <a:pt x="3462" y="153"/>
                              </a:cubicBezTo>
                              <a:cubicBezTo>
                                <a:pt x="3600" y="120"/>
                                <a:pt x="3623" y="60"/>
                                <a:pt x="3646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013F16" id="Freeform 5" o:spid="_x0000_s1026" style="position:absolute;margin-left:333.85pt;margin-top:9.1pt;width:182.3pt;height:19.9pt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46,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" path="m,398c10,352,20,307,107,276v87,-31,184,-49,414,-62c751,201,1103,201,1486,199v383,-2,1004,8,1333,c3148,191,3324,186,3462,153,3600,120,3623,60,3646,e" filled="f">
                <v:path arrowok="t" o:connecttype="custom" o:connectlocs="0,252730;67945,175260;330835,135890;943610,126365;1790065,126365;2198370,97155;2315210,0" o:connectangles="0,0,0,0,0,0,0"/>
              </v:shape>
            </w:pict>
          </mc:Fallback>
        </mc:AlternateContent>
      </w:r>
      <w:r w:rsidR="00D60609">
        <w:rPr>
          <w:rFonts w:ascii="Calibri" w:hAnsi="Calibri"/>
          <w:noProof/>
          <w:position w:val="-4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2816E1D" wp14:editId="5A6A21A1">
                <wp:simplePos x="0" y="0"/>
                <wp:positionH relativeFrom="column">
                  <wp:posOffset>1990090</wp:posOffset>
                </wp:positionH>
                <wp:positionV relativeFrom="paragraph">
                  <wp:posOffset>115570</wp:posOffset>
                </wp:positionV>
                <wp:extent cx="2315210" cy="252730"/>
                <wp:effectExtent l="8890" t="10795" r="9525" b="12700"/>
                <wp:wrapNone/>
                <wp:docPr id="2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15210" cy="252730"/>
                        </a:xfrm>
                        <a:custGeom>
                          <a:avLst/>
                          <a:gdLst>
                            <a:gd name="T0" fmla="*/ 0 w 3646"/>
                            <a:gd name="T1" fmla="*/ 398 h 398"/>
                            <a:gd name="T2" fmla="*/ 107 w 3646"/>
                            <a:gd name="T3" fmla="*/ 276 h 398"/>
                            <a:gd name="T4" fmla="*/ 521 w 3646"/>
                            <a:gd name="T5" fmla="*/ 214 h 398"/>
                            <a:gd name="T6" fmla="*/ 1486 w 3646"/>
                            <a:gd name="T7" fmla="*/ 199 h 398"/>
                            <a:gd name="T8" fmla="*/ 2819 w 3646"/>
                            <a:gd name="T9" fmla="*/ 199 h 398"/>
                            <a:gd name="T10" fmla="*/ 3462 w 3646"/>
                            <a:gd name="T11" fmla="*/ 153 h 398"/>
                            <a:gd name="T12" fmla="*/ 3646 w 3646"/>
                            <a:gd name="T13" fmla="*/ 0 h 3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3646" h="398">
                              <a:moveTo>
                                <a:pt x="0" y="398"/>
                              </a:moveTo>
                              <a:cubicBezTo>
                                <a:pt x="10" y="352"/>
                                <a:pt x="20" y="307"/>
                                <a:pt x="107" y="276"/>
                              </a:cubicBezTo>
                              <a:cubicBezTo>
                                <a:pt x="194" y="245"/>
                                <a:pt x="291" y="227"/>
                                <a:pt x="521" y="214"/>
                              </a:cubicBezTo>
                              <a:cubicBezTo>
                                <a:pt x="751" y="201"/>
                                <a:pt x="1103" y="201"/>
                                <a:pt x="1486" y="199"/>
                              </a:cubicBezTo>
                              <a:cubicBezTo>
                                <a:pt x="1869" y="197"/>
                                <a:pt x="2490" y="207"/>
                                <a:pt x="2819" y="199"/>
                              </a:cubicBezTo>
                              <a:cubicBezTo>
                                <a:pt x="3148" y="191"/>
                                <a:pt x="3324" y="186"/>
                                <a:pt x="3462" y="153"/>
                              </a:cubicBezTo>
                              <a:cubicBezTo>
                                <a:pt x="3600" y="120"/>
                                <a:pt x="3623" y="60"/>
                                <a:pt x="3646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2AF58D" id="Freeform 4" o:spid="_x0000_s1026" style="position:absolute;margin-left:156.7pt;margin-top:9.1pt;width:182.3pt;height:19.9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46,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" path="m,398c10,352,20,307,107,276v87,-31,184,-49,414,-62c751,201,1103,201,1486,199v383,-2,1004,8,1333,c3148,191,3324,186,3462,153,3600,120,3623,60,3646,e" filled="f">
                <v:path arrowok="t" o:connecttype="custom" o:connectlocs="0,252730;67945,175260;330835,135890;943610,126365;1790065,126365;2198370,97155;2315210,0" o:connectangles="0,0,0,0,0,0,0"/>
              </v:shape>
            </w:pict>
          </mc:Fallback>
        </mc:AlternateContent>
      </w:r>
      <w:r w:rsidR="00C216BD" w:rsidRPr="006D0069">
        <w:rPr>
          <w:rFonts w:ascii="Calibri" w:hAnsi="Calibri"/>
          <w:b/>
          <w:bCs/>
          <w:sz w:val="20"/>
          <w:szCs w:val="20"/>
          <w:u w:val="single"/>
        </w:rPr>
        <w:t>Tableau de caractérisation des systèmes non corrigé et corrigé</w:t>
      </w:r>
    </w:p>
    <w:p w:rsidR="00C216BD" w:rsidRPr="006D0069" w:rsidRDefault="00C216BD" w:rsidP="00052BE6">
      <w:pPr>
        <w:rPr>
          <w:rFonts w:ascii="Calibri" w:hAnsi="Calibri"/>
          <w:sz w:val="20"/>
          <w:szCs w:val="20"/>
        </w:rPr>
      </w:pPr>
    </w:p>
    <w:tbl>
      <w:tblPr>
        <w:tblpPr w:leftFromText="141" w:rightFromText="141" w:vertAnchor="text" w:horzAnchor="margin" w:tblpY="154"/>
        <w:tblW w:w="107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525"/>
        <w:gridCol w:w="1418"/>
        <w:gridCol w:w="1134"/>
        <w:gridCol w:w="1163"/>
        <w:gridCol w:w="1100"/>
        <w:gridCol w:w="1100"/>
        <w:gridCol w:w="1100"/>
        <w:gridCol w:w="1100"/>
        <w:gridCol w:w="1100"/>
      </w:tblGrid>
      <w:tr w:rsidR="00A61746" w:rsidRPr="00A61746" w:rsidTr="007526EA">
        <w:trPr>
          <w:cantSplit/>
          <w:trHeight w:val="3966"/>
        </w:trPr>
        <w:tc>
          <w:tcPr>
            <w:tcW w:w="1525" w:type="dxa"/>
            <w:shd w:val="clear" w:color="auto" w:fill="E6E6E6"/>
            <w:textDirection w:val="btLr"/>
            <w:vAlign w:val="cente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Critères</w:t>
            </w:r>
          </w:p>
        </w:tc>
        <w:tc>
          <w:tcPr>
            <w:tcW w:w="1418" w:type="dxa"/>
            <w:shd w:val="clear" w:color="auto" w:fill="E6E6E6"/>
            <w:textDirection w:val="btLr"/>
            <w:vAlign w:val="cente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Attendu</w:t>
            </w:r>
          </w:p>
        </w:tc>
        <w:tc>
          <w:tcPr>
            <w:tcW w:w="1134" w:type="dxa"/>
            <w:shd w:val="clear" w:color="auto" w:fill="E6E6E6"/>
            <w:textDirection w:val="btLr"/>
          </w:tcPr>
          <w:p w:rsidR="00A61746" w:rsidRPr="00A61746" w:rsidRDefault="00C30298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NON CORRIGE</w:t>
            </w:r>
          </w:p>
        </w:tc>
        <w:tc>
          <w:tcPr>
            <w:tcW w:w="1163" w:type="dxa"/>
            <w:shd w:val="clear" w:color="auto" w:fill="E6E6E6"/>
            <w:textDirection w:val="btLr"/>
          </w:tcPr>
          <w:p w:rsidR="00A61746" w:rsidRPr="00A61746" w:rsidRDefault="00ED16CF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  <w:proofErr w:type="spellStart"/>
            <w:r>
              <w:rPr>
                <w:rFonts w:ascii="Calibri" w:hAnsi="Calibri"/>
                <w:sz w:val="20"/>
                <w:szCs w:val="20"/>
              </w:rPr>
              <w:t>Kp</w:t>
            </w:r>
            <w:proofErr w:type="spellEnd"/>
            <w:r>
              <w:rPr>
                <w:rFonts w:ascii="Calibri" w:hAnsi="Calibri"/>
                <w:sz w:val="20"/>
                <w:szCs w:val="20"/>
              </w:rPr>
              <w:t>=103</w:t>
            </w:r>
          </w:p>
        </w:tc>
        <w:tc>
          <w:tcPr>
            <w:tcW w:w="1100" w:type="dxa"/>
            <w:shd w:val="clear" w:color="auto" w:fill="E6E6E6"/>
            <w:textDirection w:val="btL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  <w:shd w:val="clear" w:color="auto" w:fill="E6E6E6"/>
            <w:textDirection w:val="btL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  <w:shd w:val="clear" w:color="auto" w:fill="E6E6E6"/>
            <w:textDirection w:val="btL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  <w:shd w:val="clear" w:color="auto" w:fill="E6E6E6"/>
            <w:textDirection w:val="btL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  <w:shd w:val="clear" w:color="auto" w:fill="E6E6E6"/>
            <w:textDirection w:val="btLr"/>
          </w:tcPr>
          <w:p w:rsidR="00A61746" w:rsidRPr="00A61746" w:rsidRDefault="00A61746" w:rsidP="00A61746">
            <w:pPr>
              <w:spacing w:before="60" w:after="60"/>
              <w:ind w:left="113" w:right="113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</w:tr>
      <w:tr w:rsidR="00A61746" w:rsidRPr="00A61746" w:rsidTr="007526EA">
        <w:trPr>
          <w:trHeight w:val="1531"/>
        </w:trPr>
        <w:tc>
          <w:tcPr>
            <w:tcW w:w="1525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Marge de phase</w:t>
            </w:r>
          </w:p>
        </w:tc>
        <w:tc>
          <w:tcPr>
            <w:tcW w:w="1418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position w:val="-4"/>
                <w:sz w:val="20"/>
                <w:szCs w:val="20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65pt;height:11.8pt" o:ole="">
                  <v:imagedata r:id="rId4" o:title=""/>
                </v:shape>
                <o:OLEObject Type="Embed" ProgID="Equation.DSMT4" ShapeID="_x0000_i1025" DrawAspect="Content" ObjectID="_1548653664" r:id="rId5"/>
              </w:object>
            </w:r>
            <w:r w:rsidRPr="00A61746">
              <w:rPr>
                <w:rFonts w:ascii="Calibri" w:hAnsi="Calibri"/>
                <w:sz w:val="20"/>
                <w:szCs w:val="20"/>
              </w:rPr>
              <w:t>60°</w:t>
            </w:r>
          </w:p>
        </w:tc>
        <w:tc>
          <w:tcPr>
            <w:tcW w:w="1134" w:type="dxa"/>
          </w:tcPr>
          <w:p w:rsidR="00A61746" w:rsidRPr="00A61746" w:rsidRDefault="00C30298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  <w:r>
              <w:rPr>
                <w:rFonts w:ascii="Calibri" w:hAnsi="Calibri"/>
                <w:position w:val="-4"/>
                <w:sz w:val="20"/>
                <w:szCs w:val="20"/>
              </w:rPr>
              <w:t>90°</w:t>
            </w:r>
          </w:p>
        </w:tc>
        <w:tc>
          <w:tcPr>
            <w:tcW w:w="1163" w:type="dxa"/>
          </w:tcPr>
          <w:p w:rsidR="00A61746" w:rsidRPr="00A61746" w:rsidRDefault="00ED16CF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  <w:r>
              <w:rPr>
                <w:rFonts w:ascii="Calibri" w:hAnsi="Calibri"/>
                <w:position w:val="-4"/>
                <w:sz w:val="20"/>
                <w:szCs w:val="20"/>
              </w:rPr>
              <w:t>90</w:t>
            </w: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</w:tr>
      <w:tr w:rsidR="00A61746" w:rsidRPr="00A61746" w:rsidTr="007526EA">
        <w:trPr>
          <w:trHeight w:val="1531"/>
        </w:trPr>
        <w:tc>
          <w:tcPr>
            <w:tcW w:w="1525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Marge de gain</w:t>
            </w:r>
          </w:p>
        </w:tc>
        <w:tc>
          <w:tcPr>
            <w:tcW w:w="1418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position w:val="-4"/>
                <w:sz w:val="20"/>
                <w:szCs w:val="20"/>
              </w:rPr>
              <w:object w:dxaOrig="200" w:dyaOrig="240">
                <v:shape id="_x0000_i1026" type="#_x0000_t75" style="width:9.65pt;height:11.8pt" o:ole="">
                  <v:imagedata r:id="rId6" o:title=""/>
                </v:shape>
                <o:OLEObject Type="Embed" ProgID="Equation.DSMT4" ShapeID="_x0000_i1026" DrawAspect="Content" ObjectID="_1548653665" r:id="rId7"/>
              </w:object>
            </w:r>
            <w:r w:rsidRPr="00A61746">
              <w:rPr>
                <w:rFonts w:ascii="Calibri" w:hAnsi="Calibri"/>
                <w:sz w:val="20"/>
                <w:szCs w:val="20"/>
              </w:rPr>
              <w:t>10 dB</w:t>
            </w:r>
          </w:p>
        </w:tc>
        <w:tc>
          <w:tcPr>
            <w:tcW w:w="1134" w:type="dxa"/>
          </w:tcPr>
          <w:p w:rsidR="00A61746" w:rsidRPr="00A61746" w:rsidRDefault="00C30298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  <w:r>
              <w:rPr>
                <w:rFonts w:ascii="Calibri" w:hAnsi="Calibri"/>
                <w:position w:val="-4"/>
                <w:sz w:val="20"/>
                <w:szCs w:val="20"/>
              </w:rPr>
              <w:t>40,29 dB</w:t>
            </w:r>
          </w:p>
        </w:tc>
        <w:tc>
          <w:tcPr>
            <w:tcW w:w="1163" w:type="dxa"/>
          </w:tcPr>
          <w:p w:rsidR="00A61746" w:rsidRPr="00A61746" w:rsidRDefault="00ED16CF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  <w:r>
              <w:rPr>
                <w:rFonts w:ascii="Calibri" w:hAnsi="Calibri"/>
                <w:position w:val="-4"/>
                <w:sz w:val="20"/>
                <w:szCs w:val="20"/>
              </w:rPr>
              <w:t>0</w:t>
            </w: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4"/>
                <w:sz w:val="20"/>
                <w:szCs w:val="20"/>
              </w:rPr>
            </w:pPr>
          </w:p>
        </w:tc>
      </w:tr>
      <w:tr w:rsidR="00A61746" w:rsidRPr="00A61746" w:rsidTr="007526EA">
        <w:trPr>
          <w:trHeight w:val="1531"/>
        </w:trPr>
        <w:tc>
          <w:tcPr>
            <w:tcW w:w="1525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Ecart de position</w:t>
            </w:r>
          </w:p>
        </w:tc>
        <w:tc>
          <w:tcPr>
            <w:tcW w:w="1418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position w:val="-10"/>
                <w:sz w:val="20"/>
                <w:szCs w:val="20"/>
              </w:rPr>
              <w:object w:dxaOrig="680" w:dyaOrig="340">
                <v:shape id="_x0000_i1027" type="#_x0000_t75" style="width:33.3pt;height:17.2pt" o:ole="">
                  <v:imagedata r:id="rId8" o:title=""/>
                </v:shape>
                <o:OLEObject Type="Embed" ProgID="Equation.DSMT4" ShapeID="_x0000_i1027" DrawAspect="Content" ObjectID="_1548653666" r:id="rId9"/>
              </w:object>
            </w:r>
            <w:r w:rsidRPr="00A61746">
              <w:rPr>
                <w:rFonts w:ascii="Calibri" w:hAnsi="Calibri"/>
                <w:sz w:val="20"/>
                <w:szCs w:val="20"/>
              </w:rPr>
              <w:t xml:space="preserve"> mm</w:t>
            </w:r>
          </w:p>
        </w:tc>
        <w:tc>
          <w:tcPr>
            <w:tcW w:w="1134" w:type="dxa"/>
          </w:tcPr>
          <w:p w:rsidR="00A61746" w:rsidRPr="00A61746" w:rsidRDefault="00C30298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  <w:r>
              <w:rPr>
                <w:rFonts w:ascii="Calibri" w:hAnsi="Calibri"/>
                <w:position w:val="-10"/>
                <w:sz w:val="20"/>
                <w:szCs w:val="20"/>
              </w:rPr>
              <w:t>0mm</w:t>
            </w:r>
          </w:p>
        </w:tc>
        <w:tc>
          <w:tcPr>
            <w:tcW w:w="1163" w:type="dxa"/>
          </w:tcPr>
          <w:p w:rsidR="00A61746" w:rsidRPr="00A61746" w:rsidRDefault="00ED16CF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  <w:r>
              <w:rPr>
                <w:rFonts w:ascii="Calibri" w:hAnsi="Calibri"/>
                <w:position w:val="-10"/>
                <w:sz w:val="20"/>
                <w:szCs w:val="20"/>
              </w:rPr>
              <w:t>0</w:t>
            </w: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</w:tr>
      <w:tr w:rsidR="00A61746" w:rsidRPr="00A61746" w:rsidTr="007526EA">
        <w:trPr>
          <w:trHeight w:val="1531"/>
        </w:trPr>
        <w:tc>
          <w:tcPr>
            <w:tcW w:w="1525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 xml:space="preserve">Ecart de traînage pour une consigne </w:t>
            </w:r>
            <w:r w:rsidRPr="00A61746">
              <w:rPr>
                <w:rFonts w:ascii="Calibri" w:hAnsi="Calibri"/>
                <w:position w:val="-12"/>
                <w:sz w:val="20"/>
                <w:szCs w:val="20"/>
              </w:rPr>
              <w:object w:dxaOrig="1260" w:dyaOrig="360">
                <v:shape id="_x0000_i1028" type="#_x0000_t75" style="width:62.35pt;height:18.25pt" o:ole="">
                  <v:imagedata r:id="rId10" o:title=""/>
                </v:shape>
                <o:OLEObject Type="Embed" ProgID="Equation.DSMT4" ShapeID="_x0000_i1028" DrawAspect="Content" ObjectID="_1548653667" r:id="rId11"/>
              </w:object>
            </w:r>
          </w:p>
        </w:tc>
        <w:tc>
          <w:tcPr>
            <w:tcW w:w="1418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position w:val="-10"/>
                <w:sz w:val="20"/>
                <w:szCs w:val="20"/>
              </w:rPr>
              <w:object w:dxaOrig="499" w:dyaOrig="340">
                <v:shape id="_x0000_i1029" type="#_x0000_t75" style="width:24.7pt;height:17.2pt" o:ole="">
                  <v:imagedata r:id="rId12" o:title=""/>
                </v:shape>
                <o:OLEObject Type="Embed" ProgID="Equation.DSMT4" ShapeID="_x0000_i1029" DrawAspect="Content" ObjectID="_1548653668" r:id="rId13"/>
              </w:object>
            </w:r>
            <w:r w:rsidRPr="00A61746">
              <w:rPr>
                <w:rFonts w:ascii="Calibri" w:hAnsi="Calibri"/>
                <w:sz w:val="20"/>
                <w:szCs w:val="20"/>
              </w:rPr>
              <w:t>0,2 mm</w:t>
            </w:r>
          </w:p>
        </w:tc>
        <w:tc>
          <w:tcPr>
            <w:tcW w:w="1134" w:type="dxa"/>
          </w:tcPr>
          <w:p w:rsidR="00A61746" w:rsidRPr="00A61746" w:rsidRDefault="00C30298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  <w:r>
              <w:rPr>
                <w:rFonts w:ascii="Calibri" w:hAnsi="Calibri"/>
                <w:position w:val="-10"/>
                <w:sz w:val="20"/>
                <w:szCs w:val="20"/>
              </w:rPr>
              <w:t>10mm</w:t>
            </w:r>
          </w:p>
        </w:tc>
        <w:tc>
          <w:tcPr>
            <w:tcW w:w="1163" w:type="dxa"/>
          </w:tcPr>
          <w:p w:rsidR="00A61746" w:rsidRPr="00A61746" w:rsidRDefault="00ED16CF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  <w:r>
              <w:rPr>
                <w:rFonts w:ascii="Calibri" w:hAnsi="Calibri"/>
                <w:position w:val="-10"/>
                <w:sz w:val="20"/>
                <w:szCs w:val="20"/>
              </w:rPr>
              <w:t>0,1 mm</w:t>
            </w: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position w:val="-10"/>
                <w:sz w:val="20"/>
                <w:szCs w:val="20"/>
              </w:rPr>
            </w:pPr>
          </w:p>
        </w:tc>
      </w:tr>
      <w:tr w:rsidR="00A61746" w:rsidRPr="00A61746" w:rsidTr="007526EA">
        <w:trPr>
          <w:trHeight w:val="1531"/>
        </w:trPr>
        <w:tc>
          <w:tcPr>
            <w:tcW w:w="1525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Temps de réponse à 5% (échelon)</w:t>
            </w:r>
          </w:p>
        </w:tc>
        <w:tc>
          <w:tcPr>
            <w:tcW w:w="1418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t</w:t>
            </w:r>
            <w:r w:rsidRPr="00A61746">
              <w:rPr>
                <w:rFonts w:ascii="Calibri" w:hAnsi="Calibri"/>
                <w:sz w:val="20"/>
                <w:szCs w:val="20"/>
                <w:vertAlign w:val="subscript"/>
              </w:rPr>
              <w:t>R5%</w:t>
            </w:r>
            <w:r w:rsidRPr="00A61746">
              <w:rPr>
                <w:rFonts w:ascii="Calibri" w:hAnsi="Calibri"/>
                <w:sz w:val="20"/>
                <w:szCs w:val="20"/>
              </w:rPr>
              <w:t>&lt; 0.045s</w:t>
            </w:r>
          </w:p>
        </w:tc>
        <w:tc>
          <w:tcPr>
            <w:tcW w:w="1134" w:type="dxa"/>
          </w:tcPr>
          <w:p w:rsidR="00A61746" w:rsidRPr="00ED16CF" w:rsidRDefault="00C30298" w:rsidP="00A61746">
            <w:pPr>
              <w:spacing w:before="60" w:after="60"/>
              <w:jc w:val="center"/>
              <w:rPr>
                <w:rFonts w:ascii="Calibri" w:hAnsi="Calibri"/>
                <w:b/>
                <w:sz w:val="20"/>
                <w:szCs w:val="20"/>
              </w:rPr>
            </w:pPr>
            <w:bookmarkStart w:id="0" w:name="_GoBack"/>
            <w:r w:rsidRPr="00ED16CF">
              <w:rPr>
                <w:rFonts w:ascii="Calibri" w:hAnsi="Calibri"/>
                <w:b/>
                <w:color w:val="FF0000"/>
                <w:sz w:val="20"/>
                <w:szCs w:val="20"/>
              </w:rPr>
              <w:t>300 s</w:t>
            </w:r>
            <w:bookmarkEnd w:id="0"/>
          </w:p>
        </w:tc>
        <w:tc>
          <w:tcPr>
            <w:tcW w:w="1163" w:type="dxa"/>
          </w:tcPr>
          <w:p w:rsidR="00A61746" w:rsidRPr="00ED16CF" w:rsidRDefault="00ED16CF" w:rsidP="00A61746">
            <w:pPr>
              <w:spacing w:before="60" w:after="60"/>
              <w:jc w:val="center"/>
              <w:rPr>
                <w:rFonts w:ascii="Calibri" w:hAnsi="Calibri"/>
                <w:b/>
                <w:sz w:val="20"/>
                <w:szCs w:val="20"/>
              </w:rPr>
            </w:pPr>
            <w:r w:rsidRPr="00ED16CF">
              <w:rPr>
                <w:rFonts w:ascii="Calibri" w:hAnsi="Calibri"/>
                <w:b/>
                <w:color w:val="FF0000"/>
                <w:sz w:val="20"/>
                <w:szCs w:val="20"/>
              </w:rPr>
              <w:t>3</w:t>
            </w: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</w:tr>
      <w:tr w:rsidR="00A61746" w:rsidRPr="00A61746" w:rsidTr="007526EA">
        <w:trPr>
          <w:trHeight w:val="1531"/>
        </w:trPr>
        <w:tc>
          <w:tcPr>
            <w:tcW w:w="1525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Dépassement (échelon)</w:t>
            </w:r>
          </w:p>
        </w:tc>
        <w:tc>
          <w:tcPr>
            <w:tcW w:w="1418" w:type="dxa"/>
            <w:vAlign w:val="center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 w:rsidRPr="00A61746">
              <w:rPr>
                <w:rFonts w:ascii="Calibri" w:hAnsi="Calibri"/>
                <w:sz w:val="20"/>
                <w:szCs w:val="20"/>
              </w:rPr>
              <w:t>D</w:t>
            </w:r>
            <w:r w:rsidRPr="00A61746">
              <w:rPr>
                <w:rFonts w:ascii="Calibri" w:hAnsi="Calibri"/>
                <w:sz w:val="20"/>
                <w:szCs w:val="20"/>
                <w:vertAlign w:val="superscript"/>
              </w:rPr>
              <w:t>%</w:t>
            </w:r>
            <w:r w:rsidRPr="00A61746">
              <w:rPr>
                <w:rFonts w:ascii="Calibri" w:hAnsi="Calibri"/>
                <w:sz w:val="20"/>
                <w:szCs w:val="20"/>
              </w:rPr>
              <w:t>&lt; 5%</w:t>
            </w:r>
          </w:p>
        </w:tc>
        <w:tc>
          <w:tcPr>
            <w:tcW w:w="1134" w:type="dxa"/>
          </w:tcPr>
          <w:p w:rsidR="00A61746" w:rsidRPr="00A61746" w:rsidRDefault="00C30298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0%</w:t>
            </w:r>
          </w:p>
        </w:tc>
        <w:tc>
          <w:tcPr>
            <w:tcW w:w="1163" w:type="dxa"/>
          </w:tcPr>
          <w:p w:rsidR="00A61746" w:rsidRPr="00A61746" w:rsidRDefault="00ED16CF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0</w:t>
            </w: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1100" w:type="dxa"/>
          </w:tcPr>
          <w:p w:rsidR="00A61746" w:rsidRPr="00A61746" w:rsidRDefault="00A61746" w:rsidP="00A61746">
            <w:pPr>
              <w:spacing w:before="60" w:after="60"/>
              <w:jc w:val="center"/>
              <w:rPr>
                <w:rFonts w:ascii="Calibri" w:hAnsi="Calibri"/>
                <w:sz w:val="20"/>
                <w:szCs w:val="20"/>
              </w:rPr>
            </w:pPr>
          </w:p>
        </w:tc>
      </w:tr>
    </w:tbl>
    <w:p w:rsidR="00C30298" w:rsidRPr="00C30298" w:rsidRDefault="00C30298" w:rsidP="00052BE6">
      <w:pPr>
        <w:rPr>
          <w:sz w:val="20"/>
          <w:szCs w:val="20"/>
        </w:rPr>
      </w:pPr>
    </w:p>
    <w:p w:rsidR="00052BE6" w:rsidRPr="006D0069" w:rsidRDefault="00C30298" w:rsidP="00052BE6">
      <w:pPr>
        <w:rPr>
          <w:rFonts w:ascii="Calibri" w:hAnsi="Calibri"/>
          <w:sz w:val="20"/>
          <w:szCs w:val="20"/>
        </w:rPr>
      </w:pPr>
      <m:oMathPara>
        <m:oMath>
          <m:r>
            <w:rPr>
              <w:rFonts w:ascii="Cambria Math" w:hAnsi="Cambria Math"/>
              <w:sz w:val="20"/>
              <w:szCs w:val="20"/>
            </w:rPr>
            <m:t>20logK = 40,29 dB</m:t>
          </m:r>
          <m:r>
            <w:rPr>
              <w:rFonts w:ascii="Cambria Math" w:hAnsi="Cambria Math"/>
              <w:sz w:val="20"/>
              <w:szCs w:val="20"/>
            </w:rPr>
            <m:t>⇒K=</m:t>
          </m:r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</w:rPr>
                <m:t>10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40,29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20</m:t>
                  </m:r>
                </m:den>
              </m:f>
            </m:sup>
          </m:sSup>
          <m:r>
            <w:rPr>
              <w:rFonts w:ascii="Cambria Math" w:hAnsi="Cambria Math"/>
              <w:sz w:val="20"/>
              <w:szCs w:val="20"/>
            </w:rPr>
            <m:t>=103,39</m:t>
          </m:r>
        </m:oMath>
      </m:oMathPara>
    </w:p>
    <w:sectPr w:rsidR="00052BE6" w:rsidRPr="006D0069" w:rsidSect="00A61746">
      <w:pgSz w:w="11906" w:h="16838"/>
      <w:pgMar w:top="720" w:right="720" w:bottom="720" w:left="72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90"/>
  <w:displayHorizontalDrawingGridEvery w:val="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2BE6"/>
    <w:rsid w:val="00012A40"/>
    <w:rsid w:val="00013BC8"/>
    <w:rsid w:val="00015AED"/>
    <w:rsid w:val="00020E84"/>
    <w:rsid w:val="00021E2A"/>
    <w:rsid w:val="0002250A"/>
    <w:rsid w:val="00030D2A"/>
    <w:rsid w:val="000425ED"/>
    <w:rsid w:val="000440EA"/>
    <w:rsid w:val="00044E27"/>
    <w:rsid w:val="00046CE0"/>
    <w:rsid w:val="00046DE8"/>
    <w:rsid w:val="00052BE6"/>
    <w:rsid w:val="00052FF6"/>
    <w:rsid w:val="00053D16"/>
    <w:rsid w:val="00055889"/>
    <w:rsid w:val="00056F9D"/>
    <w:rsid w:val="00064904"/>
    <w:rsid w:val="00075783"/>
    <w:rsid w:val="00077662"/>
    <w:rsid w:val="00082BA1"/>
    <w:rsid w:val="00091F14"/>
    <w:rsid w:val="000921E0"/>
    <w:rsid w:val="000978D1"/>
    <w:rsid w:val="000A0820"/>
    <w:rsid w:val="000A33BB"/>
    <w:rsid w:val="000D76E5"/>
    <w:rsid w:val="000F1356"/>
    <w:rsid w:val="000F183F"/>
    <w:rsid w:val="001200BF"/>
    <w:rsid w:val="001359BB"/>
    <w:rsid w:val="00141B4E"/>
    <w:rsid w:val="00141F14"/>
    <w:rsid w:val="00145062"/>
    <w:rsid w:val="00151C82"/>
    <w:rsid w:val="00151EBB"/>
    <w:rsid w:val="00152C69"/>
    <w:rsid w:val="00155D02"/>
    <w:rsid w:val="001650B3"/>
    <w:rsid w:val="00170DD0"/>
    <w:rsid w:val="00180E68"/>
    <w:rsid w:val="0019288D"/>
    <w:rsid w:val="00194568"/>
    <w:rsid w:val="00196D3C"/>
    <w:rsid w:val="001C5078"/>
    <w:rsid w:val="001C5934"/>
    <w:rsid w:val="001D4BFA"/>
    <w:rsid w:val="001E39B0"/>
    <w:rsid w:val="001E40BB"/>
    <w:rsid w:val="00201F7F"/>
    <w:rsid w:val="0021159C"/>
    <w:rsid w:val="00215EA2"/>
    <w:rsid w:val="00217E7D"/>
    <w:rsid w:val="0022055A"/>
    <w:rsid w:val="002218E6"/>
    <w:rsid w:val="002322F6"/>
    <w:rsid w:val="00235B16"/>
    <w:rsid w:val="0023617B"/>
    <w:rsid w:val="002408D0"/>
    <w:rsid w:val="00243512"/>
    <w:rsid w:val="002529DB"/>
    <w:rsid w:val="00261AA3"/>
    <w:rsid w:val="0026336F"/>
    <w:rsid w:val="00265031"/>
    <w:rsid w:val="00266BFF"/>
    <w:rsid w:val="00272EB8"/>
    <w:rsid w:val="002859D9"/>
    <w:rsid w:val="00296AE2"/>
    <w:rsid w:val="002A7B89"/>
    <w:rsid w:val="002B0798"/>
    <w:rsid w:val="002B0EEE"/>
    <w:rsid w:val="002B69D7"/>
    <w:rsid w:val="002D0DC4"/>
    <w:rsid w:val="002D34EB"/>
    <w:rsid w:val="002D3543"/>
    <w:rsid w:val="002D5224"/>
    <w:rsid w:val="002E454A"/>
    <w:rsid w:val="002E45B0"/>
    <w:rsid w:val="002F186E"/>
    <w:rsid w:val="003127BD"/>
    <w:rsid w:val="0032508D"/>
    <w:rsid w:val="00344147"/>
    <w:rsid w:val="0034763C"/>
    <w:rsid w:val="00351596"/>
    <w:rsid w:val="0035694A"/>
    <w:rsid w:val="00363078"/>
    <w:rsid w:val="00372E7D"/>
    <w:rsid w:val="00376CF0"/>
    <w:rsid w:val="0038498B"/>
    <w:rsid w:val="00395C50"/>
    <w:rsid w:val="003A2734"/>
    <w:rsid w:val="003A6E5B"/>
    <w:rsid w:val="003A7309"/>
    <w:rsid w:val="003C23AF"/>
    <w:rsid w:val="003C539E"/>
    <w:rsid w:val="003D1739"/>
    <w:rsid w:val="003D4DCD"/>
    <w:rsid w:val="003E21ED"/>
    <w:rsid w:val="003E369B"/>
    <w:rsid w:val="003E371D"/>
    <w:rsid w:val="003E37D9"/>
    <w:rsid w:val="003E45FC"/>
    <w:rsid w:val="003E779C"/>
    <w:rsid w:val="00400F0F"/>
    <w:rsid w:val="004079E9"/>
    <w:rsid w:val="0041046D"/>
    <w:rsid w:val="004141D1"/>
    <w:rsid w:val="004252FB"/>
    <w:rsid w:val="0042625E"/>
    <w:rsid w:val="00431218"/>
    <w:rsid w:val="00444AB4"/>
    <w:rsid w:val="004615A8"/>
    <w:rsid w:val="004703DD"/>
    <w:rsid w:val="004726FB"/>
    <w:rsid w:val="0048786C"/>
    <w:rsid w:val="00495AE7"/>
    <w:rsid w:val="004A39FA"/>
    <w:rsid w:val="004A6B28"/>
    <w:rsid w:val="004B70AB"/>
    <w:rsid w:val="004C1AEE"/>
    <w:rsid w:val="004C1B30"/>
    <w:rsid w:val="004D01F4"/>
    <w:rsid w:val="004D3658"/>
    <w:rsid w:val="004E2DA7"/>
    <w:rsid w:val="004E2F91"/>
    <w:rsid w:val="004E5A1F"/>
    <w:rsid w:val="004F0879"/>
    <w:rsid w:val="004F1BA9"/>
    <w:rsid w:val="004F443A"/>
    <w:rsid w:val="004F536B"/>
    <w:rsid w:val="004F74ED"/>
    <w:rsid w:val="004F7CE6"/>
    <w:rsid w:val="00505FB9"/>
    <w:rsid w:val="00507FDD"/>
    <w:rsid w:val="0051224C"/>
    <w:rsid w:val="00517698"/>
    <w:rsid w:val="005216DC"/>
    <w:rsid w:val="00525D5B"/>
    <w:rsid w:val="00540AB4"/>
    <w:rsid w:val="00543411"/>
    <w:rsid w:val="0054385E"/>
    <w:rsid w:val="00554192"/>
    <w:rsid w:val="00560456"/>
    <w:rsid w:val="00560890"/>
    <w:rsid w:val="00560984"/>
    <w:rsid w:val="00564553"/>
    <w:rsid w:val="00565FCC"/>
    <w:rsid w:val="00586887"/>
    <w:rsid w:val="00586BE8"/>
    <w:rsid w:val="00586FAD"/>
    <w:rsid w:val="005937E9"/>
    <w:rsid w:val="00595B44"/>
    <w:rsid w:val="00595DE5"/>
    <w:rsid w:val="00596DD1"/>
    <w:rsid w:val="005A2F51"/>
    <w:rsid w:val="005B2AD4"/>
    <w:rsid w:val="005B2E0E"/>
    <w:rsid w:val="005B2ECE"/>
    <w:rsid w:val="005B6C18"/>
    <w:rsid w:val="005D3EA7"/>
    <w:rsid w:val="005D6E12"/>
    <w:rsid w:val="005E1B2C"/>
    <w:rsid w:val="005E5417"/>
    <w:rsid w:val="005F4405"/>
    <w:rsid w:val="005F533F"/>
    <w:rsid w:val="0061471B"/>
    <w:rsid w:val="00620616"/>
    <w:rsid w:val="00625A49"/>
    <w:rsid w:val="00634920"/>
    <w:rsid w:val="00636E6A"/>
    <w:rsid w:val="0063725F"/>
    <w:rsid w:val="00637DED"/>
    <w:rsid w:val="00641D96"/>
    <w:rsid w:val="00643051"/>
    <w:rsid w:val="006457CC"/>
    <w:rsid w:val="0065158A"/>
    <w:rsid w:val="0065268D"/>
    <w:rsid w:val="0065520C"/>
    <w:rsid w:val="0065563D"/>
    <w:rsid w:val="006611BE"/>
    <w:rsid w:val="006615D5"/>
    <w:rsid w:val="00663ECB"/>
    <w:rsid w:val="0066691D"/>
    <w:rsid w:val="00670F40"/>
    <w:rsid w:val="006810DC"/>
    <w:rsid w:val="00684FCF"/>
    <w:rsid w:val="00695268"/>
    <w:rsid w:val="00696493"/>
    <w:rsid w:val="006B5389"/>
    <w:rsid w:val="006B7425"/>
    <w:rsid w:val="006D0069"/>
    <w:rsid w:val="006D6639"/>
    <w:rsid w:val="006D66F9"/>
    <w:rsid w:val="006E0C2C"/>
    <w:rsid w:val="006E426E"/>
    <w:rsid w:val="006F46EA"/>
    <w:rsid w:val="00701D5E"/>
    <w:rsid w:val="00712BF1"/>
    <w:rsid w:val="007174CF"/>
    <w:rsid w:val="00722182"/>
    <w:rsid w:val="0073239F"/>
    <w:rsid w:val="00733C2B"/>
    <w:rsid w:val="007376E9"/>
    <w:rsid w:val="00742285"/>
    <w:rsid w:val="00743FC0"/>
    <w:rsid w:val="00750FDC"/>
    <w:rsid w:val="007526EA"/>
    <w:rsid w:val="0075361C"/>
    <w:rsid w:val="00753E6F"/>
    <w:rsid w:val="00755365"/>
    <w:rsid w:val="00757AA1"/>
    <w:rsid w:val="00761B48"/>
    <w:rsid w:val="00762702"/>
    <w:rsid w:val="00766A3F"/>
    <w:rsid w:val="007749C9"/>
    <w:rsid w:val="00781355"/>
    <w:rsid w:val="007847B6"/>
    <w:rsid w:val="00785D27"/>
    <w:rsid w:val="00793BA1"/>
    <w:rsid w:val="00795FE8"/>
    <w:rsid w:val="007975C2"/>
    <w:rsid w:val="007A4764"/>
    <w:rsid w:val="007B56EF"/>
    <w:rsid w:val="007B752B"/>
    <w:rsid w:val="007C0020"/>
    <w:rsid w:val="007C5348"/>
    <w:rsid w:val="007D166F"/>
    <w:rsid w:val="007F2382"/>
    <w:rsid w:val="00802765"/>
    <w:rsid w:val="008045EF"/>
    <w:rsid w:val="00815361"/>
    <w:rsid w:val="00821642"/>
    <w:rsid w:val="0082578E"/>
    <w:rsid w:val="00832090"/>
    <w:rsid w:val="00835403"/>
    <w:rsid w:val="00836943"/>
    <w:rsid w:val="00837AB8"/>
    <w:rsid w:val="00846F66"/>
    <w:rsid w:val="00847319"/>
    <w:rsid w:val="00850688"/>
    <w:rsid w:val="008520DE"/>
    <w:rsid w:val="0085682C"/>
    <w:rsid w:val="00865915"/>
    <w:rsid w:val="00880703"/>
    <w:rsid w:val="00880881"/>
    <w:rsid w:val="0088651F"/>
    <w:rsid w:val="00887055"/>
    <w:rsid w:val="008A02D8"/>
    <w:rsid w:val="008A4714"/>
    <w:rsid w:val="008B0BB9"/>
    <w:rsid w:val="008B0E32"/>
    <w:rsid w:val="008B3618"/>
    <w:rsid w:val="008B41F1"/>
    <w:rsid w:val="008B57C2"/>
    <w:rsid w:val="008B5C27"/>
    <w:rsid w:val="008B73C2"/>
    <w:rsid w:val="008B7BC6"/>
    <w:rsid w:val="008C1666"/>
    <w:rsid w:val="008C18BD"/>
    <w:rsid w:val="008C1C1D"/>
    <w:rsid w:val="008C227A"/>
    <w:rsid w:val="008C3EF8"/>
    <w:rsid w:val="008C67DE"/>
    <w:rsid w:val="008C6CC1"/>
    <w:rsid w:val="008C7F48"/>
    <w:rsid w:val="008D1FB7"/>
    <w:rsid w:val="008D2842"/>
    <w:rsid w:val="008D40E2"/>
    <w:rsid w:val="008D5A3D"/>
    <w:rsid w:val="008E15E8"/>
    <w:rsid w:val="008E5109"/>
    <w:rsid w:val="008E75BE"/>
    <w:rsid w:val="008F1965"/>
    <w:rsid w:val="008F201A"/>
    <w:rsid w:val="0090051D"/>
    <w:rsid w:val="0090458A"/>
    <w:rsid w:val="009113DA"/>
    <w:rsid w:val="009231CA"/>
    <w:rsid w:val="0092717F"/>
    <w:rsid w:val="00932C73"/>
    <w:rsid w:val="00933827"/>
    <w:rsid w:val="00936C29"/>
    <w:rsid w:val="00957BCD"/>
    <w:rsid w:val="00961E71"/>
    <w:rsid w:val="009654CB"/>
    <w:rsid w:val="009705B2"/>
    <w:rsid w:val="00971344"/>
    <w:rsid w:val="00974FDB"/>
    <w:rsid w:val="00976BC7"/>
    <w:rsid w:val="0097704C"/>
    <w:rsid w:val="0098075D"/>
    <w:rsid w:val="009910CB"/>
    <w:rsid w:val="00992304"/>
    <w:rsid w:val="00995AA5"/>
    <w:rsid w:val="009A0028"/>
    <w:rsid w:val="009B09C3"/>
    <w:rsid w:val="009C0171"/>
    <w:rsid w:val="009C0C66"/>
    <w:rsid w:val="009C290C"/>
    <w:rsid w:val="009C44DA"/>
    <w:rsid w:val="009D0A9D"/>
    <w:rsid w:val="009E6942"/>
    <w:rsid w:val="009E6BB2"/>
    <w:rsid w:val="009F1719"/>
    <w:rsid w:val="009F745D"/>
    <w:rsid w:val="00A01992"/>
    <w:rsid w:val="00A125CF"/>
    <w:rsid w:val="00A16D2B"/>
    <w:rsid w:val="00A21333"/>
    <w:rsid w:val="00A2188E"/>
    <w:rsid w:val="00A302A8"/>
    <w:rsid w:val="00A306AD"/>
    <w:rsid w:val="00A315DC"/>
    <w:rsid w:val="00A3562D"/>
    <w:rsid w:val="00A434E8"/>
    <w:rsid w:val="00A44243"/>
    <w:rsid w:val="00A5025B"/>
    <w:rsid w:val="00A50D25"/>
    <w:rsid w:val="00A53255"/>
    <w:rsid w:val="00A55861"/>
    <w:rsid w:val="00A60607"/>
    <w:rsid w:val="00A61746"/>
    <w:rsid w:val="00A650A7"/>
    <w:rsid w:val="00A818EB"/>
    <w:rsid w:val="00A921A7"/>
    <w:rsid w:val="00A96CE6"/>
    <w:rsid w:val="00AA7844"/>
    <w:rsid w:val="00AB0616"/>
    <w:rsid w:val="00AB0992"/>
    <w:rsid w:val="00AB293C"/>
    <w:rsid w:val="00AB3237"/>
    <w:rsid w:val="00AC1596"/>
    <w:rsid w:val="00AC6366"/>
    <w:rsid w:val="00AD0A54"/>
    <w:rsid w:val="00AD11A9"/>
    <w:rsid w:val="00AD1EBD"/>
    <w:rsid w:val="00AD242A"/>
    <w:rsid w:val="00AD57F4"/>
    <w:rsid w:val="00AF06DA"/>
    <w:rsid w:val="00AF1E32"/>
    <w:rsid w:val="00AF319C"/>
    <w:rsid w:val="00AF4916"/>
    <w:rsid w:val="00B25708"/>
    <w:rsid w:val="00B31C6A"/>
    <w:rsid w:val="00B35CA8"/>
    <w:rsid w:val="00B37DEA"/>
    <w:rsid w:val="00B402E7"/>
    <w:rsid w:val="00B47423"/>
    <w:rsid w:val="00B47A94"/>
    <w:rsid w:val="00B636A7"/>
    <w:rsid w:val="00B66D45"/>
    <w:rsid w:val="00B6794B"/>
    <w:rsid w:val="00B74435"/>
    <w:rsid w:val="00B7574D"/>
    <w:rsid w:val="00B80B65"/>
    <w:rsid w:val="00B832A3"/>
    <w:rsid w:val="00B8474A"/>
    <w:rsid w:val="00B85091"/>
    <w:rsid w:val="00BA0387"/>
    <w:rsid w:val="00BA1578"/>
    <w:rsid w:val="00BA3AD0"/>
    <w:rsid w:val="00BB28D4"/>
    <w:rsid w:val="00BB6759"/>
    <w:rsid w:val="00BD08C8"/>
    <w:rsid w:val="00BF3F96"/>
    <w:rsid w:val="00BF7C09"/>
    <w:rsid w:val="00C06109"/>
    <w:rsid w:val="00C20CD2"/>
    <w:rsid w:val="00C216BD"/>
    <w:rsid w:val="00C24CEE"/>
    <w:rsid w:val="00C2526A"/>
    <w:rsid w:val="00C3007C"/>
    <w:rsid w:val="00C30251"/>
    <w:rsid w:val="00C30298"/>
    <w:rsid w:val="00C302ED"/>
    <w:rsid w:val="00C314D3"/>
    <w:rsid w:val="00C333B4"/>
    <w:rsid w:val="00C44D65"/>
    <w:rsid w:val="00C461C9"/>
    <w:rsid w:val="00C53F5A"/>
    <w:rsid w:val="00C559B9"/>
    <w:rsid w:val="00C6206D"/>
    <w:rsid w:val="00C62DF0"/>
    <w:rsid w:val="00C63016"/>
    <w:rsid w:val="00C84092"/>
    <w:rsid w:val="00C91B6D"/>
    <w:rsid w:val="00C97FCE"/>
    <w:rsid w:val="00CA559A"/>
    <w:rsid w:val="00CB2EF8"/>
    <w:rsid w:val="00CB709F"/>
    <w:rsid w:val="00CD27F7"/>
    <w:rsid w:val="00CD58D2"/>
    <w:rsid w:val="00CE06F9"/>
    <w:rsid w:val="00CF6130"/>
    <w:rsid w:val="00D1136F"/>
    <w:rsid w:val="00D121A2"/>
    <w:rsid w:val="00D25A4B"/>
    <w:rsid w:val="00D260A1"/>
    <w:rsid w:val="00D41D8B"/>
    <w:rsid w:val="00D5040C"/>
    <w:rsid w:val="00D555A6"/>
    <w:rsid w:val="00D56DA2"/>
    <w:rsid w:val="00D60609"/>
    <w:rsid w:val="00D6611F"/>
    <w:rsid w:val="00D669C2"/>
    <w:rsid w:val="00D67A31"/>
    <w:rsid w:val="00D700F3"/>
    <w:rsid w:val="00D71AAB"/>
    <w:rsid w:val="00D800CF"/>
    <w:rsid w:val="00D80AD4"/>
    <w:rsid w:val="00D83643"/>
    <w:rsid w:val="00D83A99"/>
    <w:rsid w:val="00D91892"/>
    <w:rsid w:val="00D97ECF"/>
    <w:rsid w:val="00DA26CB"/>
    <w:rsid w:val="00DA400B"/>
    <w:rsid w:val="00DA7DE0"/>
    <w:rsid w:val="00DB0F90"/>
    <w:rsid w:val="00DB5EA1"/>
    <w:rsid w:val="00DB72A8"/>
    <w:rsid w:val="00DC300E"/>
    <w:rsid w:val="00DD59A2"/>
    <w:rsid w:val="00DD6790"/>
    <w:rsid w:val="00DE12A6"/>
    <w:rsid w:val="00DE3D8A"/>
    <w:rsid w:val="00DE774D"/>
    <w:rsid w:val="00DF3F2E"/>
    <w:rsid w:val="00DF490E"/>
    <w:rsid w:val="00DF6C15"/>
    <w:rsid w:val="00DF7609"/>
    <w:rsid w:val="00E04B80"/>
    <w:rsid w:val="00E22240"/>
    <w:rsid w:val="00E27ADA"/>
    <w:rsid w:val="00E306A0"/>
    <w:rsid w:val="00E344A7"/>
    <w:rsid w:val="00E37257"/>
    <w:rsid w:val="00E41DED"/>
    <w:rsid w:val="00E46CAC"/>
    <w:rsid w:val="00E540A4"/>
    <w:rsid w:val="00E62CA0"/>
    <w:rsid w:val="00E6327D"/>
    <w:rsid w:val="00E64E88"/>
    <w:rsid w:val="00E66855"/>
    <w:rsid w:val="00E6696C"/>
    <w:rsid w:val="00E73CA4"/>
    <w:rsid w:val="00E873D3"/>
    <w:rsid w:val="00E938CC"/>
    <w:rsid w:val="00E94689"/>
    <w:rsid w:val="00EA0538"/>
    <w:rsid w:val="00EA0CED"/>
    <w:rsid w:val="00EA0E66"/>
    <w:rsid w:val="00EA5E87"/>
    <w:rsid w:val="00EB48A2"/>
    <w:rsid w:val="00EC1FFE"/>
    <w:rsid w:val="00EC31C4"/>
    <w:rsid w:val="00ED0F76"/>
    <w:rsid w:val="00ED16CF"/>
    <w:rsid w:val="00ED2F17"/>
    <w:rsid w:val="00ED5EBE"/>
    <w:rsid w:val="00ED69CB"/>
    <w:rsid w:val="00ED7C13"/>
    <w:rsid w:val="00EF3741"/>
    <w:rsid w:val="00EF76D8"/>
    <w:rsid w:val="00F00E5B"/>
    <w:rsid w:val="00F10AC8"/>
    <w:rsid w:val="00F127D9"/>
    <w:rsid w:val="00F12BB1"/>
    <w:rsid w:val="00F144BC"/>
    <w:rsid w:val="00F22E33"/>
    <w:rsid w:val="00F23E22"/>
    <w:rsid w:val="00F244CC"/>
    <w:rsid w:val="00F26304"/>
    <w:rsid w:val="00F318DC"/>
    <w:rsid w:val="00F3545C"/>
    <w:rsid w:val="00F43735"/>
    <w:rsid w:val="00F50180"/>
    <w:rsid w:val="00F538EE"/>
    <w:rsid w:val="00F60209"/>
    <w:rsid w:val="00F6297F"/>
    <w:rsid w:val="00F63361"/>
    <w:rsid w:val="00F72FA9"/>
    <w:rsid w:val="00F80FB7"/>
    <w:rsid w:val="00F8357B"/>
    <w:rsid w:val="00F84E49"/>
    <w:rsid w:val="00F900B3"/>
    <w:rsid w:val="00F90BDC"/>
    <w:rsid w:val="00FA3E2A"/>
    <w:rsid w:val="00FA66D0"/>
    <w:rsid w:val="00FB0AFD"/>
    <w:rsid w:val="00FB6AB0"/>
    <w:rsid w:val="00FB785C"/>
    <w:rsid w:val="00FC4417"/>
    <w:rsid w:val="00FC4B9B"/>
    <w:rsid w:val="00FD2BD0"/>
    <w:rsid w:val="00FE12B9"/>
    <w:rsid w:val="00FE5E27"/>
    <w:rsid w:val="00FF063C"/>
    <w:rsid w:val="00FF1D33"/>
    <w:rsid w:val="00FF341A"/>
    <w:rsid w:val="00FF6F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2774963"/>
  <w15:docId w15:val="{39D4EC63-B951-4C00-B4D0-7B664300DE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2</TotalTime>
  <Pages>1</Pages>
  <Words>85</Words>
  <Characters>469</Characters>
  <Application>Microsoft Office Word</Application>
  <DocSecurity>0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Tableau de caractérisation des systèmes non corrigé et corrigé</vt:lpstr>
    </vt:vector>
  </TitlesOfParts>
  <Company>Microsoft</Company>
  <LinksUpToDate>false</LinksUpToDate>
  <CharactersWithSpaces>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bleau de caractérisation des systèmes non corrigé et corrigé</dc:title>
  <dc:creator>Administrateur</dc:creator>
  <cp:lastModifiedBy>Xavier Pessoles</cp:lastModifiedBy>
  <cp:revision>6</cp:revision>
  <cp:lastPrinted>2017-02-14T10:32:00Z</cp:lastPrinted>
  <dcterms:created xsi:type="dcterms:W3CDTF">2017-02-06T10:31:00Z</dcterms:created>
  <dcterms:modified xsi:type="dcterms:W3CDTF">2017-02-15T07:48:00Z</dcterms:modified>
</cp:coreProperties>
</file>